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10F4" w:rsidRPr="007F289A" w:rsidRDefault="007F289A" w:rsidP="007F289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F289A">
        <w:rPr>
          <w:rFonts w:ascii="Times New Roman" w:hAnsi="Times New Roman" w:cs="Times New Roman"/>
          <w:b/>
          <w:sz w:val="24"/>
          <w:szCs w:val="24"/>
        </w:rPr>
        <w:t>ДЛЯ ОТПРАВКИ</w:t>
      </w:r>
    </w:p>
    <w:p w:rsidR="007F289A" w:rsidRPr="00044C98" w:rsidRDefault="007F289A" w:rsidP="007F289A">
      <w:pPr>
        <w:rPr>
          <w:rFonts w:ascii="Times New Roman" w:hAnsi="Times New Roman" w:cs="Times New Roman"/>
          <w:b/>
        </w:rPr>
      </w:pPr>
      <w:r w:rsidRPr="00044C98">
        <w:rPr>
          <w:rFonts w:ascii="Times New Roman" w:hAnsi="Times New Roman" w:cs="Times New Roman"/>
          <w:b/>
        </w:rPr>
        <w:t xml:space="preserve">0) Падающее поле </w:t>
      </w:r>
    </w:p>
    <w:p w:rsidR="007F289A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0.5pt" o:ole="">
            <v:imagedata r:id="rId8" o:title=""/>
          </v:shape>
          <o:OLEObject Type="Embed" ProgID="Equation.DSMT4" ShapeID="_x0000_i1025" DrawAspect="Content" ObjectID="_1673276115" r:id="rId9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F289A" w:rsidRPr="00044C98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6D7E3F">
        <w:rPr>
          <w:rFonts w:ascii="Times New Roman" w:hAnsi="Times New Roman" w:cs="Times New Roman"/>
          <w:position w:val="-64"/>
          <w:sz w:val="24"/>
          <w:szCs w:val="24"/>
        </w:rPr>
        <w:object w:dxaOrig="3200" w:dyaOrig="1400">
          <v:shape id="_x0000_i1026" type="#_x0000_t75" style="width:160pt;height:69.5pt" o:ole="">
            <v:imagedata r:id="rId10" o:title=""/>
          </v:shape>
          <o:OLEObject Type="Embed" ProgID="Equation.DSMT4" ShapeID="_x0000_i1026" DrawAspect="Content" ObjectID="_1673276116" r:id="rId11"/>
        </w:object>
      </w:r>
    </w:p>
    <w:p w:rsidR="007F289A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) Система уравнений</w:t>
      </w:r>
    </w:p>
    <w:p w:rsidR="007F289A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920" w:dyaOrig="680">
          <v:shape id="_x0000_i1027" type="#_x0000_t75" style="width:145.5pt;height:34pt" o:ole="">
            <v:imagedata r:id="rId12" o:title=""/>
          </v:shape>
          <o:OLEObject Type="Embed" ProgID="Equation.DSMT4" ShapeID="_x0000_i1027" DrawAspect="Content" ObjectID="_1673276117" r:id="rId13"/>
        </w:object>
      </w:r>
    </w:p>
    <w:p w:rsidR="007F289A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6D10F4">
        <w:rPr>
          <w:rFonts w:ascii="Times New Roman" w:hAnsi="Times New Roman" w:cs="Times New Roman"/>
          <w:b/>
          <w:position w:val="-14"/>
          <w:sz w:val="24"/>
          <w:szCs w:val="24"/>
        </w:rPr>
        <w:object w:dxaOrig="5160" w:dyaOrig="400">
          <v:shape id="_x0000_i1028" type="#_x0000_t75" style="width:258pt;height:20pt" o:ole="">
            <v:imagedata r:id="rId14" o:title=""/>
          </v:shape>
          <o:OLEObject Type="Embed" ProgID="Equation.DSMT4" ShapeID="_x0000_i1028" DrawAspect="Content" ObjectID="_1673276118" r:id="rId15"/>
        </w:object>
      </w:r>
    </w:p>
    <w:p w:rsidR="007F289A" w:rsidRPr="005C2119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5C2119">
        <w:rPr>
          <w:rFonts w:ascii="Times New Roman" w:hAnsi="Times New Roman" w:cs="Times New Roman"/>
          <w:b/>
          <w:position w:val="-30"/>
          <w:sz w:val="24"/>
          <w:szCs w:val="24"/>
          <w:highlight w:val="yellow"/>
        </w:rPr>
        <w:object w:dxaOrig="1560" w:dyaOrig="720">
          <v:shape id="_x0000_i1029" type="#_x0000_t75" style="width:78pt;height:36pt" o:ole="">
            <v:imagedata r:id="rId16" o:title=""/>
          </v:shape>
          <o:OLEObject Type="Embed" ProgID="Equation.DSMT4" ShapeID="_x0000_i1029" DrawAspect="Content" ObjectID="_1673276119" r:id="rId17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F289A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) Расчет полей </w:t>
      </w:r>
    </w:p>
    <w:p w:rsidR="007F289A" w:rsidRPr="005B055E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1) В ближайших точках будет (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близко)</w:t>
      </w:r>
    </w:p>
    <w:p w:rsidR="007F289A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5C2119">
        <w:rPr>
          <w:rFonts w:ascii="Times New Roman" w:hAnsi="Times New Roman" w:cs="Times New Roman"/>
          <w:position w:val="-36"/>
          <w:sz w:val="24"/>
          <w:szCs w:val="24"/>
          <w:highlight w:val="yellow"/>
        </w:rPr>
        <w:object w:dxaOrig="6500" w:dyaOrig="840">
          <v:shape id="_x0000_i1030" type="#_x0000_t75" style="width:324.5pt;height:42pt" o:ole="">
            <v:imagedata r:id="rId18" o:title=""/>
          </v:shape>
          <o:OLEObject Type="Embed" ProgID="Equation.DSMT4" ShapeID="_x0000_i1030" DrawAspect="Content" ObjectID="_1673276120" r:id="rId19"/>
        </w:object>
      </w:r>
    </w:p>
    <w:p w:rsidR="007F289A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4180" w:dyaOrig="620">
          <v:shape id="_x0000_i1031" type="#_x0000_t75" style="width:208.5pt;height:31pt" o:ole="">
            <v:imagedata r:id="rId20" o:title=""/>
          </v:shape>
          <o:OLEObject Type="Embed" ProgID="Equation.DSMT4" ShapeID="_x0000_i1031" DrawAspect="Content" ObjectID="_1673276121" r:id="rId21"/>
        </w:object>
      </w:r>
    </w:p>
    <w:p w:rsidR="007F289A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32" type="#_x0000_t75" style="width:142.5pt;height:22.5pt" o:ole="">
            <v:imagedata r:id="rId22" o:title=""/>
          </v:shape>
          <o:OLEObject Type="Embed" ProgID="Equation.DSMT4" ShapeID="_x0000_i1032" DrawAspect="Content" ObjectID="_1673276122" r:id="rId23"/>
        </w:object>
      </w:r>
      <w:r w:rsidRPr="003907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F289A" w:rsidRPr="005B055E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2) Диагональные элементы (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n==m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>)</w:t>
      </w:r>
    </w:p>
    <w:p w:rsidR="007F289A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33" type="#_x0000_t75" style="width:39.5pt;height:31pt" o:ole="">
            <v:imagedata r:id="rId24" o:title=""/>
          </v:shape>
          <o:OLEObject Type="Embed" ProgID="Equation.DSMT4" ShapeID="_x0000_i1033" DrawAspect="Content" ObjectID="_1673276123" r:id="rId25"/>
        </w:object>
      </w:r>
    </w:p>
    <w:p w:rsidR="007F289A" w:rsidRPr="005B055E" w:rsidRDefault="00BC47E9" w:rsidP="007F289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C2119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6580" w:dyaOrig="620">
          <v:shape id="_x0000_i1034" type="#_x0000_t75" style="width:328.5pt;height:31pt" o:ole="">
            <v:imagedata r:id="rId26" o:title=""/>
          </v:shape>
          <o:OLEObject Type="Embed" ProgID="Equation.DSMT4" ShapeID="_x0000_i1034" DrawAspect="Content" ObjectID="_1673276124" r:id="rId27"/>
        </w:object>
      </w:r>
    </w:p>
    <w:p w:rsidR="007F289A" w:rsidRPr="005B055E" w:rsidRDefault="007F289A" w:rsidP="007F289A">
      <w:pPr>
        <w:rPr>
          <w:rFonts w:ascii="Times New Roman" w:hAnsi="Times New Roman" w:cs="Times New Roman"/>
          <w:b/>
          <w:sz w:val="24"/>
          <w:szCs w:val="24"/>
        </w:rPr>
      </w:pPr>
      <w:r w:rsidRPr="005B055E">
        <w:rPr>
          <w:rFonts w:ascii="Times New Roman" w:hAnsi="Times New Roman" w:cs="Times New Roman"/>
          <w:b/>
          <w:sz w:val="24"/>
          <w:szCs w:val="24"/>
        </w:rPr>
        <w:t>3) В удаленных точках (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5B055E">
        <w:rPr>
          <w:rFonts w:ascii="Times New Roman" w:hAnsi="Times New Roman" w:cs="Times New Roman"/>
          <w:b/>
          <w:sz w:val="24"/>
          <w:szCs w:val="24"/>
        </w:rPr>
        <w:t>m</w:t>
      </w:r>
      <w:proofErr w:type="spellEnd"/>
      <w:r w:rsidRPr="005B055E">
        <w:rPr>
          <w:rFonts w:ascii="Times New Roman" w:hAnsi="Times New Roman" w:cs="Times New Roman"/>
          <w:b/>
          <w:sz w:val="24"/>
          <w:szCs w:val="24"/>
        </w:rPr>
        <w:t xml:space="preserve"> далеко)</w:t>
      </w:r>
    </w:p>
    <w:p w:rsidR="007F289A" w:rsidRDefault="007F289A" w:rsidP="007F289A">
      <w:pPr>
        <w:rPr>
          <w:rFonts w:ascii="Times New Roman" w:hAnsi="Times New Roman" w:cs="Times New Roman"/>
          <w:sz w:val="24"/>
          <w:szCs w:val="24"/>
        </w:rPr>
      </w:pPr>
      <w:r w:rsidRPr="00074020">
        <w:rPr>
          <w:rFonts w:ascii="Times New Roman" w:hAnsi="Times New Roman" w:cs="Times New Roman"/>
          <w:position w:val="-32"/>
          <w:sz w:val="24"/>
          <w:szCs w:val="24"/>
        </w:rPr>
        <w:object w:dxaOrig="3940" w:dyaOrig="760">
          <v:shape id="_x0000_i1035" type="#_x0000_t75" style="width:197pt;height:38.5pt" o:ole="">
            <v:imagedata r:id="rId28" o:title=""/>
          </v:shape>
          <o:OLEObject Type="Embed" ProgID="Equation.DSMT4" ShapeID="_x0000_i1035" DrawAspect="Content" ObjectID="_1673276125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551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07402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00" w:dyaOrig="460">
          <v:shape id="_x0000_i1036" type="#_x0000_t75" style="width:95.5pt;height:23.5pt" o:ole="">
            <v:imagedata r:id="rId30" o:title=""/>
          </v:shape>
          <o:OLEObject Type="Embed" ProgID="Equation.DSMT4" ShapeID="_x0000_i1036" DrawAspect="Content" ObjectID="_1673276126" r:id="rId31"/>
        </w:object>
      </w:r>
      <w:r w:rsidRPr="000551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C47E9" w:rsidRDefault="007F289A" w:rsidP="00FF0840">
      <w:pPr>
        <w:rPr>
          <w:rFonts w:ascii="Times New Roman" w:hAnsi="Times New Roman" w:cs="Times New Roman"/>
          <w:sz w:val="24"/>
          <w:szCs w:val="24"/>
        </w:rPr>
      </w:pP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4180" w:dyaOrig="620">
          <v:shape id="_x0000_i1037" type="#_x0000_t75" style="width:208.5pt;height:31pt" o:ole="">
            <v:imagedata r:id="rId32" o:title=""/>
          </v:shape>
          <o:OLEObject Type="Embed" ProgID="Equation.DSMT4" ShapeID="_x0000_i1037" DrawAspect="Content" ObjectID="_1673276127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E4F3C">
        <w:rPr>
          <w:rFonts w:ascii="Times New Roman" w:hAnsi="Times New Roman" w:cs="Times New Roman"/>
          <w:sz w:val="24"/>
          <w:szCs w:val="24"/>
        </w:rPr>
        <w:t>г</w:t>
      </w:r>
      <w:r w:rsidRPr="003907E3">
        <w:rPr>
          <w:rFonts w:ascii="Times New Roman" w:hAnsi="Times New Roman" w:cs="Times New Roman"/>
          <w:sz w:val="24"/>
          <w:szCs w:val="24"/>
        </w:rPr>
        <w:t xml:space="preserve">де </w:t>
      </w:r>
      <w:r w:rsidRPr="00074020">
        <w:rPr>
          <w:rFonts w:ascii="Times New Roman" w:hAnsi="Times New Roman" w:cs="Times New Roman"/>
          <w:position w:val="-14"/>
          <w:sz w:val="24"/>
          <w:szCs w:val="24"/>
        </w:rPr>
        <w:object w:dxaOrig="2860" w:dyaOrig="460">
          <v:shape id="_x0000_i1038" type="#_x0000_t75" style="width:142.5pt;height:22.5pt" o:ole="">
            <v:imagedata r:id="rId34" o:title=""/>
          </v:shape>
          <o:OLEObject Type="Embed" ProgID="Equation.DSMT4" ShapeID="_x0000_i1038" DrawAspect="Content" ObjectID="_1673276128" r:id="rId35"/>
        </w:object>
      </w:r>
    </w:p>
    <w:p w:rsidR="007F289A" w:rsidRDefault="00BC47E9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 w:rsidRPr="00BC47E9">
        <w:rPr>
          <w:rFonts w:ascii="Times New Roman" w:hAnsi="Times New Roman" w:cs="Times New Roman"/>
          <w:b/>
          <w:sz w:val="24"/>
          <w:szCs w:val="24"/>
        </w:rPr>
        <w:lastRenderedPageBreak/>
        <w:t>Примечание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33982">
        <w:rPr>
          <w:rFonts w:ascii="Times New Roman" w:hAnsi="Times New Roman" w:cs="Times New Roman"/>
          <w:sz w:val="24"/>
          <w:szCs w:val="24"/>
        </w:rPr>
        <w:t xml:space="preserve">матричные элементы </w:t>
      </w:r>
      <w:r w:rsidR="00733982" w:rsidRPr="00733982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039" type="#_x0000_t75" style="width:20pt;height:18pt" o:ole="">
            <v:imagedata r:id="rId36" o:title=""/>
          </v:shape>
          <o:OLEObject Type="Embed" ProgID="Equation.DSMT4" ShapeID="_x0000_i1039" DrawAspect="Content" ObjectID="_1673276129" r:id="rId37"/>
        </w:object>
      </w:r>
      <w:r w:rsidR="0073398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 случае диагональных элементов </w:t>
      </w:r>
      <w:r w:rsidRPr="00BC47E9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C47E9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C47E9">
        <w:rPr>
          <w:rFonts w:ascii="Times New Roman" w:hAnsi="Times New Roman" w:cs="Times New Roman"/>
          <w:sz w:val="24"/>
          <w:szCs w:val="24"/>
        </w:rPr>
        <w:t>)</w:t>
      </w:r>
    </w:p>
    <w:p w:rsidR="00733982" w:rsidRPr="00733982" w:rsidRDefault="00733982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733982">
        <w:rPr>
          <w:rFonts w:ascii="Times New Roman" w:hAnsi="Times New Roman" w:cs="Times New Roman"/>
          <w:b/>
          <w:sz w:val="24"/>
          <w:szCs w:val="24"/>
        </w:rPr>
        <w:t>1) Примем для удобства</w:t>
      </w:r>
    </w:p>
    <w:p w:rsidR="00BC47E9" w:rsidRP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 w:rsidRPr="00BC47E9">
        <w:rPr>
          <w:rFonts w:ascii="Times New Roman" w:hAnsi="Times New Roman" w:cs="Times New Roman"/>
          <w:position w:val="-66"/>
          <w:sz w:val="24"/>
          <w:szCs w:val="24"/>
        </w:rPr>
        <w:object w:dxaOrig="1359" w:dyaOrig="1440">
          <v:shape id="_x0000_i1040" type="#_x0000_t75" style="width:68pt;height:1in" o:ole="">
            <v:imagedata r:id="rId38" o:title=""/>
          </v:shape>
          <o:OLEObject Type="Embed" ProgID="Equation.DSMT4" ShapeID="_x0000_i1040" DrawAspect="Content" ObjectID="_1673276130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C47E9" w:rsidRDefault="00733982" w:rsidP="00BC47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BC47E9">
        <w:rPr>
          <w:rFonts w:ascii="Times New Roman" w:hAnsi="Times New Roman" w:cs="Times New Roman"/>
          <w:b/>
          <w:sz w:val="24"/>
          <w:szCs w:val="24"/>
        </w:rPr>
        <w:t>) Система уравнений</w:t>
      </w:r>
    </w:p>
    <w:p w:rsidR="00BC47E9" w:rsidRDefault="00BC47E9" w:rsidP="00BC47E9">
      <w:pPr>
        <w:rPr>
          <w:rFonts w:ascii="Times New Roman" w:hAnsi="Times New Roman" w:cs="Times New Roman"/>
          <w:sz w:val="24"/>
          <w:szCs w:val="24"/>
        </w:rPr>
      </w:pPr>
      <w:r w:rsidRPr="003907E3">
        <w:rPr>
          <w:rFonts w:ascii="Times New Roman" w:hAnsi="Times New Roman" w:cs="Times New Roman"/>
          <w:position w:val="-28"/>
          <w:sz w:val="24"/>
          <w:szCs w:val="24"/>
        </w:rPr>
        <w:object w:dxaOrig="2740" w:dyaOrig="680">
          <v:shape id="_x0000_i1041" type="#_x0000_t75" style="width:136.5pt;height:34pt" o:ole="">
            <v:imagedata r:id="rId40" o:title=""/>
          </v:shape>
          <o:OLEObject Type="Embed" ProgID="Equation.DSMT4" ShapeID="_x0000_i1041" DrawAspect="Content" ObjectID="_1673276131" r:id="rId41"/>
        </w:object>
      </w:r>
    </w:p>
    <w:p w:rsidR="00BC47E9" w:rsidRDefault="00BC47E9" w:rsidP="00BC47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де </w:t>
      </w:r>
      <w:r w:rsidRPr="006D10F4">
        <w:rPr>
          <w:rFonts w:ascii="Times New Roman" w:hAnsi="Times New Roman" w:cs="Times New Roman"/>
          <w:b/>
          <w:position w:val="-14"/>
          <w:sz w:val="24"/>
          <w:szCs w:val="24"/>
        </w:rPr>
        <w:object w:dxaOrig="4480" w:dyaOrig="400">
          <v:shape id="_x0000_i1042" type="#_x0000_t75" style="width:224pt;height:20pt" o:ole="">
            <v:imagedata r:id="rId42" o:title=""/>
          </v:shape>
          <o:OLEObject Type="Embed" ProgID="Equation.DSMT4" ShapeID="_x0000_i1042" DrawAspect="Content" ObjectID="_1673276132" r:id="rId43"/>
        </w:object>
      </w:r>
    </w:p>
    <w:p w:rsidR="00733982" w:rsidRPr="00733982" w:rsidRDefault="00733982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733982">
        <w:rPr>
          <w:rFonts w:ascii="Times New Roman" w:hAnsi="Times New Roman" w:cs="Times New Roman"/>
          <w:b/>
          <w:sz w:val="24"/>
          <w:szCs w:val="24"/>
        </w:rPr>
        <w:t xml:space="preserve">3) </w:t>
      </w:r>
      <w:r w:rsidR="00BC47E9" w:rsidRPr="00733982">
        <w:rPr>
          <w:rFonts w:ascii="Times New Roman" w:hAnsi="Times New Roman" w:cs="Times New Roman"/>
          <w:b/>
          <w:sz w:val="24"/>
          <w:szCs w:val="24"/>
        </w:rPr>
        <w:t xml:space="preserve">Используем </w:t>
      </w:r>
      <w:r w:rsidRPr="00733982">
        <w:rPr>
          <w:rFonts w:ascii="Times New Roman" w:hAnsi="Times New Roman" w:cs="Times New Roman"/>
          <w:b/>
          <w:sz w:val="24"/>
          <w:szCs w:val="24"/>
        </w:rPr>
        <w:t>соотношение,</w:t>
      </w:r>
      <w:r w:rsidR="00BC47E9" w:rsidRPr="00733982">
        <w:rPr>
          <w:rFonts w:ascii="Times New Roman" w:hAnsi="Times New Roman" w:cs="Times New Roman"/>
          <w:b/>
          <w:sz w:val="24"/>
          <w:szCs w:val="24"/>
        </w:rPr>
        <w:t xml:space="preserve"> полученное до этого </w:t>
      </w:r>
    </w:p>
    <w:p w:rsid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 w:rsidRPr="00476C18">
        <w:rPr>
          <w:rFonts w:ascii="Times New Roman" w:hAnsi="Times New Roman" w:cs="Times New Roman"/>
          <w:position w:val="-30"/>
          <w:sz w:val="24"/>
          <w:szCs w:val="24"/>
        </w:rPr>
        <w:object w:dxaOrig="820" w:dyaOrig="720">
          <v:shape id="_x0000_i1043" type="#_x0000_t75" style="width:41pt;height:36pt" o:ole="">
            <v:imagedata r:id="rId44" o:title=""/>
          </v:shape>
          <o:OLEObject Type="Embed" ProgID="Equation.DSMT4" ShapeID="_x0000_i1043" DrawAspect="Content" ObjectID="_1673276133" r:id="rId45"/>
        </w:object>
      </w:r>
    </w:p>
    <w:p w:rsid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</w:t>
      </w:r>
    </w:p>
    <w:p w:rsidR="00BC47E9" w:rsidRDefault="00BC47E9" w:rsidP="00FF08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C47E9">
        <w:rPr>
          <w:rFonts w:ascii="Times New Roman" w:hAnsi="Times New Roman" w:cs="Times New Roman"/>
          <w:b/>
          <w:position w:val="-78"/>
          <w:sz w:val="24"/>
          <w:szCs w:val="24"/>
        </w:rPr>
        <w:object w:dxaOrig="4680" w:dyaOrig="1680">
          <v:shape id="_x0000_i1044" type="#_x0000_t75" style="width:234pt;height:84pt" o:ole="">
            <v:imagedata r:id="rId46" o:title=""/>
          </v:shape>
          <o:OLEObject Type="Embed" ProgID="Equation.DSMT4" ShapeID="_x0000_i1044" DrawAspect="Content" ObjectID="_1673276134" r:id="rId47"/>
        </w:object>
      </w:r>
    </w:p>
    <w:p w:rsidR="00BC47E9" w:rsidRP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тем что для диагональных элементов </w:t>
      </w:r>
      <w:r w:rsidRPr="005B055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45" type="#_x0000_t75" style="width:39.5pt;height:31pt" o:ole="">
            <v:imagedata r:id="rId24" o:title=""/>
          </v:shape>
          <o:OLEObject Type="Embed" ProgID="Equation.DSMT4" ShapeID="_x0000_i1045" DrawAspect="Content" ObjectID="_1673276135" r:id="rId48"/>
        </w:object>
      </w:r>
      <w:r w:rsidRPr="00BC47E9">
        <w:rPr>
          <w:rFonts w:ascii="Times New Roman" w:hAnsi="Times New Roman" w:cs="Times New Roman"/>
          <w:sz w:val="24"/>
          <w:szCs w:val="24"/>
        </w:rPr>
        <w:t>,</w:t>
      </w:r>
      <w:r w:rsidRPr="00BC47E9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46" type="#_x0000_t75" style="width:38pt;height:18pt" o:ole="">
            <v:imagedata r:id="rId49" o:title=""/>
          </v:shape>
          <o:OLEObject Type="Embed" ProgID="Equation.DSMT4" ShapeID="_x0000_i1046" DrawAspect="Content" ObjectID="_1673276136" r:id="rId50"/>
        </w:object>
      </w:r>
    </w:p>
    <w:p w:rsidR="00BC47E9" w:rsidRPr="001D6FD4" w:rsidRDefault="001D6FD4" w:rsidP="00FF0840">
      <w:pPr>
        <w:rPr>
          <w:rFonts w:ascii="Times New Roman" w:hAnsi="Times New Roman" w:cs="Times New Roman"/>
          <w:b/>
          <w:sz w:val="24"/>
          <w:szCs w:val="24"/>
        </w:rPr>
      </w:pPr>
      <w:r w:rsidRPr="001D6FD4">
        <w:rPr>
          <w:rFonts w:ascii="Times New Roman" w:hAnsi="Times New Roman" w:cs="Times New Roman"/>
          <w:b/>
          <w:sz w:val="24"/>
          <w:szCs w:val="24"/>
        </w:rPr>
        <w:t xml:space="preserve">4) </w:t>
      </w:r>
      <w:r w:rsidR="00BC47E9" w:rsidRPr="001D6FD4">
        <w:rPr>
          <w:rFonts w:ascii="Times New Roman" w:hAnsi="Times New Roman" w:cs="Times New Roman"/>
          <w:b/>
          <w:sz w:val="24"/>
          <w:szCs w:val="24"/>
        </w:rPr>
        <w:t xml:space="preserve">Тогда </w:t>
      </w:r>
      <w:r w:rsidR="00733982" w:rsidRPr="001D6FD4">
        <w:rPr>
          <w:rFonts w:ascii="Times New Roman" w:hAnsi="Times New Roman" w:cs="Times New Roman"/>
          <w:b/>
          <w:sz w:val="24"/>
          <w:szCs w:val="24"/>
        </w:rPr>
        <w:t>матричные элементы</w:t>
      </w:r>
      <w:r>
        <w:rPr>
          <w:rFonts w:ascii="Times New Roman" w:hAnsi="Times New Roman" w:cs="Times New Roman"/>
          <w:b/>
          <w:sz w:val="24"/>
          <w:szCs w:val="24"/>
        </w:rPr>
        <w:t xml:space="preserve"> на диагонали</w:t>
      </w:r>
      <w:r w:rsidR="00733982" w:rsidRPr="001D6FD4">
        <w:rPr>
          <w:rFonts w:ascii="Times New Roman" w:hAnsi="Times New Roman" w:cs="Times New Roman"/>
          <w:b/>
          <w:sz w:val="24"/>
          <w:szCs w:val="24"/>
        </w:rPr>
        <w:t xml:space="preserve"> будут равны</w:t>
      </w:r>
    </w:p>
    <w:p w:rsid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  <w:r w:rsidRPr="00BC47E9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047" type="#_x0000_t75" style="width:77pt;height:31pt" o:ole="">
            <v:imagedata r:id="rId51" o:title=""/>
          </v:shape>
          <o:OLEObject Type="Embed" ProgID="Equation.DSMT4" ShapeID="_x0000_i1047" DrawAspect="Content" ObjectID="_1673276137" r:id="rId52"/>
        </w:object>
      </w:r>
    </w:p>
    <w:p w:rsidR="00BC47E9" w:rsidRPr="00BC47E9" w:rsidRDefault="00BC47E9" w:rsidP="00FF0840">
      <w:pPr>
        <w:rPr>
          <w:rFonts w:ascii="Times New Roman" w:hAnsi="Times New Roman" w:cs="Times New Roman"/>
          <w:sz w:val="24"/>
          <w:szCs w:val="24"/>
        </w:rPr>
      </w:pPr>
    </w:p>
    <w:sectPr w:rsidR="00BC47E9" w:rsidRPr="00BC47E9" w:rsidSect="00F856DA">
      <w:footerReference w:type="default" r:id="rId5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B529F" w:rsidRDefault="00FB529F" w:rsidP="00426F0B">
      <w:pPr>
        <w:spacing w:after="0" w:line="240" w:lineRule="auto"/>
      </w:pPr>
      <w:r>
        <w:separator/>
      </w:r>
    </w:p>
  </w:endnote>
  <w:endnote w:type="continuationSeparator" w:id="0">
    <w:p w:rsidR="00FB529F" w:rsidRDefault="00FB529F" w:rsidP="00426F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6254920"/>
      <w:docPartObj>
        <w:docPartGallery w:val="Page Numbers (Bottom of Page)"/>
        <w:docPartUnique/>
      </w:docPartObj>
    </w:sdtPr>
    <w:sdtContent>
      <w:p w:rsidR="001C5955" w:rsidRDefault="00014FB0">
        <w:pPr>
          <w:pStyle w:val="ac"/>
          <w:jc w:val="center"/>
        </w:pPr>
        <w:fldSimple w:instr=" PAGE   \* MERGEFORMAT ">
          <w:r w:rsidR="005C2119">
            <w:rPr>
              <w:noProof/>
            </w:rPr>
            <w:t>1</w:t>
          </w:r>
        </w:fldSimple>
      </w:p>
    </w:sdtContent>
  </w:sdt>
  <w:p w:rsidR="001C5955" w:rsidRDefault="001C5955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B529F" w:rsidRDefault="00FB529F" w:rsidP="00426F0B">
      <w:pPr>
        <w:spacing w:after="0" w:line="240" w:lineRule="auto"/>
      </w:pPr>
      <w:r>
        <w:separator/>
      </w:r>
    </w:p>
  </w:footnote>
  <w:footnote w:type="continuationSeparator" w:id="0">
    <w:p w:rsidR="00FB529F" w:rsidRDefault="00FB529F" w:rsidP="00426F0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6B75D3"/>
    <w:multiLevelType w:val="hybridMultilevel"/>
    <w:tmpl w:val="C5A84E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2D59AF"/>
    <w:multiLevelType w:val="hybridMultilevel"/>
    <w:tmpl w:val="3ADC64BE"/>
    <w:lvl w:ilvl="0" w:tplc="8D56861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4DC5DE8"/>
    <w:multiLevelType w:val="hybridMultilevel"/>
    <w:tmpl w:val="B6E02852"/>
    <w:lvl w:ilvl="0" w:tplc="9A02C3B6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C16D4"/>
    <w:rsid w:val="00000A18"/>
    <w:rsid w:val="00006CFF"/>
    <w:rsid w:val="00014FB0"/>
    <w:rsid w:val="00023FFD"/>
    <w:rsid w:val="00024D9B"/>
    <w:rsid w:val="00027052"/>
    <w:rsid w:val="000427D2"/>
    <w:rsid w:val="00044C98"/>
    <w:rsid w:val="00055149"/>
    <w:rsid w:val="00074020"/>
    <w:rsid w:val="00093EA1"/>
    <w:rsid w:val="000A12A6"/>
    <w:rsid w:val="000D20CE"/>
    <w:rsid w:val="000D779C"/>
    <w:rsid w:val="000E07F2"/>
    <w:rsid w:val="000F070D"/>
    <w:rsid w:val="00127E3C"/>
    <w:rsid w:val="00142C3B"/>
    <w:rsid w:val="00166DC5"/>
    <w:rsid w:val="00170DFB"/>
    <w:rsid w:val="00194736"/>
    <w:rsid w:val="00195F69"/>
    <w:rsid w:val="001B5DCC"/>
    <w:rsid w:val="001C5955"/>
    <w:rsid w:val="001C5991"/>
    <w:rsid w:val="001D6FD4"/>
    <w:rsid w:val="001E3260"/>
    <w:rsid w:val="001E55DF"/>
    <w:rsid w:val="001F0B83"/>
    <w:rsid w:val="001F0FAD"/>
    <w:rsid w:val="00203A8D"/>
    <w:rsid w:val="002058F2"/>
    <w:rsid w:val="002226CE"/>
    <w:rsid w:val="002460D2"/>
    <w:rsid w:val="00260210"/>
    <w:rsid w:val="00280394"/>
    <w:rsid w:val="002867C6"/>
    <w:rsid w:val="002911E6"/>
    <w:rsid w:val="002B284B"/>
    <w:rsid w:val="002C107E"/>
    <w:rsid w:val="0035334C"/>
    <w:rsid w:val="0035510B"/>
    <w:rsid w:val="00360A93"/>
    <w:rsid w:val="00363294"/>
    <w:rsid w:val="00372FAF"/>
    <w:rsid w:val="0037300C"/>
    <w:rsid w:val="00376573"/>
    <w:rsid w:val="00382ABE"/>
    <w:rsid w:val="003907E3"/>
    <w:rsid w:val="003A7FF3"/>
    <w:rsid w:val="003D4335"/>
    <w:rsid w:val="00416F3E"/>
    <w:rsid w:val="00426F0B"/>
    <w:rsid w:val="00430A7D"/>
    <w:rsid w:val="00430C30"/>
    <w:rsid w:val="0043146F"/>
    <w:rsid w:val="00434EA5"/>
    <w:rsid w:val="0045347D"/>
    <w:rsid w:val="00461B8F"/>
    <w:rsid w:val="00476C18"/>
    <w:rsid w:val="004D72DD"/>
    <w:rsid w:val="0051363F"/>
    <w:rsid w:val="00556286"/>
    <w:rsid w:val="00567DAF"/>
    <w:rsid w:val="005A2FFD"/>
    <w:rsid w:val="005B055E"/>
    <w:rsid w:val="005C2119"/>
    <w:rsid w:val="005C5A7C"/>
    <w:rsid w:val="005F23DE"/>
    <w:rsid w:val="005F5DEB"/>
    <w:rsid w:val="006066A2"/>
    <w:rsid w:val="00615606"/>
    <w:rsid w:val="006173B7"/>
    <w:rsid w:val="00657052"/>
    <w:rsid w:val="00693FF9"/>
    <w:rsid w:val="00697782"/>
    <w:rsid w:val="006A7223"/>
    <w:rsid w:val="006B6F2D"/>
    <w:rsid w:val="006C3745"/>
    <w:rsid w:val="006C685D"/>
    <w:rsid w:val="006D10F4"/>
    <w:rsid w:val="006D7E3F"/>
    <w:rsid w:val="006F375C"/>
    <w:rsid w:val="00717E81"/>
    <w:rsid w:val="00721A5C"/>
    <w:rsid w:val="007265B5"/>
    <w:rsid w:val="00733982"/>
    <w:rsid w:val="0074089F"/>
    <w:rsid w:val="00790416"/>
    <w:rsid w:val="00797DF1"/>
    <w:rsid w:val="007A4191"/>
    <w:rsid w:val="007A779D"/>
    <w:rsid w:val="007B6D20"/>
    <w:rsid w:val="007E36FB"/>
    <w:rsid w:val="007E4F3C"/>
    <w:rsid w:val="007F0111"/>
    <w:rsid w:val="007F289A"/>
    <w:rsid w:val="00800411"/>
    <w:rsid w:val="008452B1"/>
    <w:rsid w:val="00847F70"/>
    <w:rsid w:val="00856936"/>
    <w:rsid w:val="00862647"/>
    <w:rsid w:val="00873A80"/>
    <w:rsid w:val="00894575"/>
    <w:rsid w:val="008A436B"/>
    <w:rsid w:val="008B1D08"/>
    <w:rsid w:val="008B7F5A"/>
    <w:rsid w:val="008C050F"/>
    <w:rsid w:val="00902B2C"/>
    <w:rsid w:val="00905A77"/>
    <w:rsid w:val="009065F4"/>
    <w:rsid w:val="00911B9F"/>
    <w:rsid w:val="0095764A"/>
    <w:rsid w:val="0097552E"/>
    <w:rsid w:val="00987C09"/>
    <w:rsid w:val="009E1965"/>
    <w:rsid w:val="00A03338"/>
    <w:rsid w:val="00A17D4A"/>
    <w:rsid w:val="00A2737B"/>
    <w:rsid w:val="00A367D0"/>
    <w:rsid w:val="00A65FBE"/>
    <w:rsid w:val="00A775E6"/>
    <w:rsid w:val="00AC74F5"/>
    <w:rsid w:val="00AE1558"/>
    <w:rsid w:val="00AF345C"/>
    <w:rsid w:val="00AF3F90"/>
    <w:rsid w:val="00B15DE2"/>
    <w:rsid w:val="00B2063F"/>
    <w:rsid w:val="00B550E0"/>
    <w:rsid w:val="00B5691C"/>
    <w:rsid w:val="00B7668C"/>
    <w:rsid w:val="00B817AD"/>
    <w:rsid w:val="00B8776D"/>
    <w:rsid w:val="00BA6D92"/>
    <w:rsid w:val="00BC47E9"/>
    <w:rsid w:val="00BE5129"/>
    <w:rsid w:val="00C36E10"/>
    <w:rsid w:val="00C567F0"/>
    <w:rsid w:val="00C77271"/>
    <w:rsid w:val="00CC1A07"/>
    <w:rsid w:val="00CD3F51"/>
    <w:rsid w:val="00CE18DA"/>
    <w:rsid w:val="00CE1E35"/>
    <w:rsid w:val="00CE6663"/>
    <w:rsid w:val="00CE75A0"/>
    <w:rsid w:val="00D203B0"/>
    <w:rsid w:val="00D22CBF"/>
    <w:rsid w:val="00D81268"/>
    <w:rsid w:val="00D83CCB"/>
    <w:rsid w:val="00D84203"/>
    <w:rsid w:val="00D942D5"/>
    <w:rsid w:val="00DC16D4"/>
    <w:rsid w:val="00DC668C"/>
    <w:rsid w:val="00DE0DBC"/>
    <w:rsid w:val="00DE7C1F"/>
    <w:rsid w:val="00DF4AC2"/>
    <w:rsid w:val="00DF69D0"/>
    <w:rsid w:val="00E01C02"/>
    <w:rsid w:val="00E23061"/>
    <w:rsid w:val="00E73256"/>
    <w:rsid w:val="00E855EE"/>
    <w:rsid w:val="00EA3F2A"/>
    <w:rsid w:val="00EB6774"/>
    <w:rsid w:val="00EB6FCB"/>
    <w:rsid w:val="00EC6B6F"/>
    <w:rsid w:val="00EE131C"/>
    <w:rsid w:val="00EE52C2"/>
    <w:rsid w:val="00EF0879"/>
    <w:rsid w:val="00EF79C2"/>
    <w:rsid w:val="00F029E9"/>
    <w:rsid w:val="00F03D43"/>
    <w:rsid w:val="00F2135C"/>
    <w:rsid w:val="00F471ED"/>
    <w:rsid w:val="00F856DA"/>
    <w:rsid w:val="00F85706"/>
    <w:rsid w:val="00FA060F"/>
    <w:rsid w:val="00FA5417"/>
    <w:rsid w:val="00FB4E80"/>
    <w:rsid w:val="00FB529F"/>
    <w:rsid w:val="00FD5264"/>
    <w:rsid w:val="00FD65BB"/>
    <w:rsid w:val="00FF0840"/>
    <w:rsid w:val="00FF54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2647"/>
  </w:style>
  <w:style w:type="paragraph" w:styleId="1">
    <w:name w:val="heading 1"/>
    <w:basedOn w:val="a"/>
    <w:next w:val="a"/>
    <w:link w:val="10"/>
    <w:uiPriority w:val="9"/>
    <w:qFormat/>
    <w:rsid w:val="008626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86264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626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62647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3">
    <w:name w:val="Emphasis"/>
    <w:basedOn w:val="a0"/>
    <w:uiPriority w:val="20"/>
    <w:qFormat/>
    <w:rsid w:val="00862647"/>
    <w:rPr>
      <w:i/>
      <w:iCs/>
    </w:rPr>
  </w:style>
  <w:style w:type="paragraph" w:styleId="a4">
    <w:name w:val="List Paragraph"/>
    <w:basedOn w:val="a"/>
    <w:uiPriority w:val="34"/>
    <w:qFormat/>
    <w:rsid w:val="008A436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FD65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D65BB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355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">
    <w:name w:val="normal"/>
    <w:rsid w:val="008945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89457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8">
    <w:name w:val="TOC Heading"/>
    <w:basedOn w:val="1"/>
    <w:next w:val="a"/>
    <w:uiPriority w:val="39"/>
    <w:semiHidden/>
    <w:unhideWhenUsed/>
    <w:qFormat/>
    <w:rsid w:val="003907E3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3907E3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907E3"/>
    <w:pPr>
      <w:spacing w:after="100"/>
      <w:ind w:left="220"/>
    </w:pPr>
  </w:style>
  <w:style w:type="character" w:styleId="a9">
    <w:name w:val="Hyperlink"/>
    <w:basedOn w:val="a0"/>
    <w:uiPriority w:val="99"/>
    <w:unhideWhenUsed/>
    <w:rsid w:val="003907E3"/>
    <w:rPr>
      <w:color w:val="0000FF" w:themeColor="hyperlink"/>
      <w:u w:val="single"/>
    </w:rPr>
  </w:style>
  <w:style w:type="paragraph" w:styleId="aa">
    <w:name w:val="header"/>
    <w:basedOn w:val="a"/>
    <w:link w:val="ab"/>
    <w:uiPriority w:val="99"/>
    <w:unhideWhenUsed/>
    <w:rsid w:val="00426F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426F0B"/>
  </w:style>
  <w:style w:type="paragraph" w:styleId="ac">
    <w:name w:val="footer"/>
    <w:basedOn w:val="a"/>
    <w:link w:val="ad"/>
    <w:uiPriority w:val="99"/>
    <w:unhideWhenUsed/>
    <w:rsid w:val="00426F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426F0B"/>
  </w:style>
  <w:style w:type="character" w:customStyle="1" w:styleId="s2d6ba2b10">
    <w:name w:val="s2d6ba2b10"/>
    <w:basedOn w:val="a0"/>
    <w:rsid w:val="003A7FF3"/>
  </w:style>
  <w:style w:type="character" w:customStyle="1" w:styleId="s2d6ba2b141">
    <w:name w:val="s2d6ba2b141"/>
    <w:basedOn w:val="a0"/>
    <w:rsid w:val="003A7FF3"/>
    <w:rPr>
      <w:strike w:val="0"/>
      <w:dstrike w:val="0"/>
      <w:color w:val="AA04F9"/>
      <w:u w:val="none"/>
      <w:effect w:val="none"/>
    </w:rPr>
  </w:style>
  <w:style w:type="character" w:customStyle="1" w:styleId="s2d6ba2b151">
    <w:name w:val="s2d6ba2b151"/>
    <w:basedOn w:val="a0"/>
    <w:rsid w:val="003A7FF3"/>
    <w:rPr>
      <w:strike w:val="0"/>
      <w:dstrike w:val="0"/>
      <w:color w:val="028009"/>
      <w:u w:val="none"/>
      <w:effect w:val="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982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25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92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50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536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7288486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27200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3316187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03278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05070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219161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048665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165496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853719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060391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06950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319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4124350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494847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7062928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307032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6921253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45424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94652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382067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7040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5815672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98669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074853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90055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637704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02183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301263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69944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3855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803873">
                  <w:marLeft w:val="0"/>
                  <w:marRight w:val="0"/>
                  <w:marTop w:val="75"/>
                  <w:marBottom w:val="7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25921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5686414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705693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4721565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01605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3721669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60263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4586291">
                          <w:marLeft w:val="24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316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163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565D40A-3F27-4D3D-858B-70539B28B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162</Words>
  <Characters>929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™</Company>
  <LinksUpToDate>false</LinksUpToDate>
  <CharactersWithSpaces>10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</dc:creator>
  <cp:lastModifiedBy>Дмитрий</cp:lastModifiedBy>
  <cp:revision>4</cp:revision>
  <dcterms:created xsi:type="dcterms:W3CDTF">2021-01-27T13:15:00Z</dcterms:created>
  <dcterms:modified xsi:type="dcterms:W3CDTF">2021-01-27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